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72800</wp:posOffset>
            </wp:positionH>
            <wp:positionV relativeFrom="topMargin">
              <wp:posOffset>11988800</wp:posOffset>
            </wp:positionV>
            <wp:extent cx="406400" cy="393700"/>
            <wp:effectExtent l="0" t="0" r="0" b="6350"/>
            <wp:wrapNone/>
            <wp:docPr id="100156" name="图片 100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6" name="图片 100156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广州市第二中学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期末考试高一数学试题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选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t>1. 若集合</w:t>
      </w:r>
      <w:r>
        <w:object>
          <v:shape id="_x0000_i1025" o:spt="75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6" o:title="eqIdff1ea0151870e48bd416d34637ab08aa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>，则集合</w:t>
      </w:r>
      <w:r>
        <w:object>
          <v:shape id="_x0000_i1026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8" o:title="eqIdb3744e71abf4b43e128eabea9181b712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t>中元素的个数为(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0" o:title="eqIdbdaa19de263700a15fcf213d64a8cd57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2" o:title="eqId61128ab996360a038e6e64d82fcba00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9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4" o:title="eqId5ca7d1107389675d32b56ec097464c1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0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6" o:title="eqIdb8860d9787671b53b1ab68b3d526f5c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. 与角</w:t>
      </w:r>
      <w:r>
        <w:object>
          <v:shape id="_x0000_i1031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8" o:title="eqId8fc81aef9b90bfbf9b5525b285a90940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color w:val="000000"/>
        </w:rPr>
        <w:t>终边相同的最小正角是(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0" o:title="eqId7fdd3792776e9572fec1843bb591b7e3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2" o:title="eqId830b4828152f7c4065b5736bd25d148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4" o:title="eqId8ac09dc1ca2cdd7aef28c218763d3e4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6" o:title="eqId2d5bca00fa20e6e80480b9d06d2e52e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3. 若</w:t>
      </w:r>
      <w:r>
        <w:object>
          <v:shape id="_x0000_i1036" o:spt="75" type="#_x0000_t75" style="height:24pt;width:84.75pt;" o:ole="t" filled="f" o:preferrelative="t" stroked="f" coordsize="21600,21600">
            <v:path/>
            <v:fill on="f" focussize="0,0"/>
            <v:stroke on="f" joinstyle="miter"/>
            <v:imagedata r:id="rId28" o:title="eqIdd46514eb0943d7a1c350bf6b41f13ab5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037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0" o:title="eqId9347bb4ffedcbea2f4c16d047a138d75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color w:val="000000"/>
        </w:rPr>
        <w:t>的值为(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6" o:title="eqIdb8860d9787671b53b1ab68b3d526f5c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3" o:title="eqIdd91e07104b699c4012be2d26160976a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0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5" o:title="eqIde8d02ea8c4988c5c28ab93f0d70fb55a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7" o:title="eqIdd07ae0b4264da6a8812454ffd2f20d94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4. 已知幂函数</w:t>
      </w:r>
      <w:r>
        <w:object>
          <v:shape id="_x0000_i1042" o:spt="75" type="#_x0000_t75" style="height:22.5pt;width:97.5pt;" o:ole="t" filled="f" o:preferrelative="t" stroked="f" coordsize="21600,21600">
            <v:path/>
            <v:fill on="f" focussize="0,0"/>
            <v:stroke on="f" joinstyle="miter"/>
            <v:imagedata r:id="rId39" o:title="eqIdbb97e7eb2d2e015019326740c7f35ec3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043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41" o:title="eqId6ab5e0524def52baf53480b8726784e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color w:val="000000"/>
        </w:rPr>
        <w:t>为单调增函数，则实数</w:t>
      </w:r>
      <w:r>
        <w:object>
          <v:shape id="_x0000_i1044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3" o:title="eqId294f5ba74cdf695fc9a8a8e52f42132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color w:val="000000"/>
        </w:rPr>
        <w:t>的值为(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5" o:title="eqIda7ffe8515ff6183c1c7775dc6f94bdb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47" o:title="eqId72b8bee40319fe80e512d221cfe252a7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2" o:title="eqId61128ab996360a038e6e64d82fcba004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0" o:title="eqId274a9dc37509f01c2606fb3086a46f4f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5. 若</w:t>
      </w:r>
      <w:r>
        <w:object>
          <v:shape id="_x0000_i1049" o:spt="75" type="#_x0000_t75" style="height:16.5pt;width:110.25pt;" o:ole="t" filled="f" o:preferrelative="t" stroked="f" coordsize="21600,21600">
            <v:path/>
            <v:fill on="f" focussize="0,0"/>
            <v:stroke on="f" joinstyle="miter"/>
            <v:imagedata r:id="rId52" o:title="eqId7c66cc7910ad99e4df810ee9fc281cf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color w:val="000000"/>
        </w:rPr>
        <w:t>的周期为</w:t>
      </w:r>
      <w:r>
        <w:object>
          <v:shape id="_x0000_i1050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0" o:title="eqIdbdaa19de263700a15fcf213d64a8cd5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051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55" o:title="eqIdb458b3b34d26626054bbc9fcc26b5152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color w:val="000000"/>
        </w:rPr>
        <w:t>的值为( 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697219197" name="图片 697219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219197" name="图片 697219197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52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58" o:title="eqId47153fdd73c0661fa460130082e30929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3" o:spt="75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60" o:title="eqIde08e91d2fa9519a5f48d488176700499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4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2" o:title="eqId827ccf0c04aa941ba20d5f4c6068b46b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5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5" o:title="eqIda7ffe8515ff6183c1c7775dc6f94bdb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满足</w:t>
      </w:r>
      <w:r>
        <w:object>
          <v:shape id="_x0000_i1056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65" o:title="eqId080aa54f20161eaae9dc09ef5578e68b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7" o:spt="75" type="#_x0000_t75" style="height:16.5pt;width:44.25pt;" o:ole="t" filled="f" o:preferrelative="t" stroked="f" coordsize="21600,21600">
            <v:path/>
            <v:fill on="f" focussize="0,0"/>
            <v:stroke on="f" joinstyle="miter"/>
            <v:imagedata r:id="rId67" o:title="eqIde633b0327d50cf8ddf18bd50867f8354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8" o:spt="75" type="#_x0000_t75" style="height:31.5pt;width:66pt;" o:ole="t" filled="f" o:preferrelative="t" stroked="f" coordsize="21600,21600">
            <v:path/>
            <v:fill on="f" focussize="0,0"/>
            <v:stroke on="f" joinstyle="miter"/>
            <v:imagedata r:id="rId69" o:title="eqIda2115b1b03443d7c3111c85a2de8a6f2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9" o:spt="75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71" o:title="eqId18567b23334ff12cf2e64e3ddc69736b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73" o:title="eqId740136d9b01becc4f3cbf1626d8a3021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o:spt="75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75" o:title="eqId5c653668706ddc12a08b58928169ca4e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77" o:title="eqId1bd489e82eee31c9fff0309910df02be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7. 已知弧长为</w:t>
      </w:r>
      <w:r>
        <w:object>
          <v:shape id="_x0000_i1063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9" o:title="eqId86ebba6ed1add0fe647c0226614b9290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object>
          <v:shape id="_x0000_i1064" o:spt="75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81" o:title="eqId9efa9fbcfb9595e2f031aa691db4564b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color w:val="000000"/>
        </w:rPr>
        <w:t>的弧所对的圆心角为</w:t>
      </w:r>
      <w:r>
        <w:object>
          <v:shape id="_x0000_i1065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83" o:title="eqIdaf9955b5aebb73cd84447e8541f901ac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color w:val="000000"/>
        </w:rPr>
        <w:t>，则这条弧所在的扇形面积为(   )</w:t>
      </w:r>
      <w:r>
        <w:object>
          <v:shape id="_x0000_i1066" o:spt="75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85" o:title="eqId88ce13774b09ff2edddaf21a072cf60a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7" o:spt="75" type="#_x0000_t75" style="height:31.5pt;width:12.75pt;" o:ole="t" filled="f" o:preferrelative="t" stroked="f" coordsize="21600,21600">
            <v:path/>
            <v:fill on="f" focussize="0,0"/>
            <v:stroke on="f" joinstyle="miter"/>
            <v:imagedata r:id="rId87" o:title="eqIdb1ad72d7565699d1ebb741eb0ce12bac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color w:val="000000"/>
        </w:rPr>
        <w:t xml:space="preserve"> </w:t>
      </w:r>
      <w:r>
        <w:object>
          <v:shape id="_x0000_i1068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89" o:title="eqIde45bcd8f6ede8cc2513ad41402f40086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9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9" o:title="eqId86ebba6ed1add0fe647c0226614b9290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0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92" o:title="eqId7e9fdc1f8ed0ae44b54a9a2a3aca2db4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1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94" o:title="eqId9609625b502348556ff8ba32deac8caa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>
          <v:shape id="_x0000_i107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6" o:title="eqId09f86f37ec8e15846bd731ab4fcdbacd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rFonts w:ascii="宋体" w:hAnsi="宋体"/>
          <w:color w:val="000000"/>
        </w:rPr>
        <w:t>是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偶函数，对于</w:t>
      </w:r>
      <w:r>
        <w:object>
          <v:shape id="_x0000_i1073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98" o:title="eqId673207f6b77b8192d25463d071737b7c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4" o:spt="75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100" o:title="eqId0a074019a75a26e8d6b9147731a29a40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075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02" o:title="eqId33bd24e647a626899a243a3f3984f90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rFonts w:ascii="宋体" w:hAnsi="宋体"/>
          <w:color w:val="000000"/>
        </w:rPr>
        <w:t>，都有</w:t>
      </w:r>
      <w:r>
        <w:object>
          <v:shape id="_x0000_i1076" o:spt="75" type="#_x0000_t75" style="height:36.75pt;width:113.25pt;" o:ole="t" filled="f" o:preferrelative="t" stroked="f" coordsize="21600,21600">
            <v:path/>
            <v:fill on="f" focussize="0,0"/>
            <v:stroke on="f" joinstyle="miter"/>
            <v:imagedata r:id="rId104" o:title="eqId44f86a07d86215e8e3247abfc1a2392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rFonts w:ascii="宋体" w:hAnsi="宋体"/>
          <w:color w:val="000000"/>
        </w:rPr>
        <w:t>成立，若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满足</w:t>
      </w:r>
      <w:r>
        <w:object>
          <v:shape id="_x0000_i1077" o:spt="75" type="#_x0000_t75" style="height:20.25pt;width:155.25pt;" o:ole="t" filled="f" o:preferrelative="t" stroked="f" coordsize="21600,21600">
            <v:path/>
            <v:fill on="f" focussize="0,0"/>
            <v:stroke on="f" joinstyle="miter"/>
            <v:imagedata r:id="rId106" o:title="eqId12286fa6c854c73e225e49af2e4d3ef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8" o:spt="75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108" o:title="eqId3e10140ab3cdc13d710a65b2287c892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9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10" o:title="eqId9b4280adea02588850b0a1af4844fce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0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12" o:title="eqIde5d6243e93c41978871cb23d8e66148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1" o:spt="75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114" o:title="eqId7334919736e5ed881f691e4ca738b4c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各组函数中，表示同一函数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2" o:spt="75" type="#_x0000_t75" style="height:19.5pt;width:99pt;" o:ole="t" filled="f" o:preferrelative="t" stroked="f" coordsize="21600,21600">
            <v:path/>
            <v:fill on="f" focussize="0,0"/>
            <v:stroke on="f" joinstyle="miter"/>
            <v:imagedata r:id="rId116" o:title="eqId643f24c63f3b44b4850a606e8493304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3" o:spt="75" type="#_x0000_t75" style="height:33.75pt;width:156.75pt;" o:ole="t" filled="f" o:preferrelative="t" stroked="f" coordsize="21600,21600">
            <v:path/>
            <v:fill on="f" focussize="0,0"/>
            <v:stroke on="f" joinstyle="miter"/>
            <v:imagedata r:id="rId118" o:title="eqIdfdfec02a4e133fde65aca59843f34b3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697219201" name="图片 697219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219201" name="图片 697219201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84" o:spt="75" type="#_x0000_t75" style="height:38.25pt;width:164.25pt;" o:ole="t" filled="f" o:preferrelative="t" stroked="f" coordsize="21600,21600">
            <v:path/>
            <v:fill on="f" focussize="0,0"/>
            <v:stroke on="f" joinstyle="miter"/>
            <v:imagedata r:id="rId120" o:title="eqId62fe845a7606be0dc6f97d80518c239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5" o:spt="75" type="#_x0000_t75" style="height:21pt;width:143.25pt;" o:ole="t" filled="f" o:preferrelative="t" stroked="f" coordsize="21600,21600">
            <v:path/>
            <v:fill on="f" focussize="0,0"/>
            <v:stroke on="f" joinstyle="miter"/>
            <v:imagedata r:id="rId122" o:title="eqId61f0ada799f1aca297da09d2a713b10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“</w:t>
      </w:r>
      <w:r>
        <w:object>
          <v:shape id="_x0000_i1086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24" o:title="eqId3c22b9d08cf536bbb76bce1b0f13577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ascii="宋体" w:hAnsi="宋体"/>
          <w:color w:val="000000"/>
        </w:rPr>
        <w:t>”是“</w:t>
      </w:r>
      <w:r>
        <w:object>
          <v:shape id="_x0000_i1087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26" o:title="eqId432d77fe5ad3032d59a237dd94c8a63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ascii="宋体" w:hAnsi="宋体"/>
          <w:color w:val="000000"/>
        </w:rPr>
        <w:t>”的充分不必要条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“</w:t>
      </w:r>
      <w:r>
        <w:object>
          <v:shape id="_x0000_i1088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28" o:title="eqId59c328c9c4ec69c4275e27576fb6165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ascii="宋体" w:hAnsi="宋体"/>
          <w:color w:val="000000"/>
        </w:rPr>
        <w:t>”是“</w:t>
      </w:r>
      <w:r>
        <w:object>
          <v:shape id="_x0000_i108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30" o:title="eqIdc6fa0bb61ce60310f18cb95bf2e83c8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ascii="宋体" w:hAnsi="宋体"/>
          <w:color w:val="000000"/>
        </w:rPr>
        <w:t>”的必要不充分条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“对任意一个无理数</w:t>
      </w:r>
      <w:r>
        <w:object>
          <v:shape id="_x0000_i109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2" o:title="eqId81dea63b8ce3e51adf66cf7b9982a24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1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34" o:title="eqId9b0a89e3c30f6e4d4c5db4378b05d98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ascii="宋体" w:hAnsi="宋体"/>
          <w:color w:val="000000"/>
        </w:rPr>
        <w:t>也是无理数”是真命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命题“</w:t>
      </w:r>
      <w:r>
        <w:object>
          <v:shape id="_x0000_i1092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36" o:title="eqId8ccd7af9298cd5ff19d8866fedb42ec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3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38" o:title="eqIdf92c4303ebef88f0862f8d625cd5356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697219203" name="图片 697219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219203" name="图片 697219203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否定是“</w:t>
      </w:r>
      <w:r>
        <w:object>
          <v:shape id="_x0000_i1094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41" o:title="eqId4ad5fe274cfc8da2dacfb65801f344a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5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43" o:title="eqId8d921e2c9301fae76e86d15b542aebb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ascii="宋体" w:hAnsi="宋体"/>
          <w:color w:val="000000"/>
        </w:rPr>
        <w:t>”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函数</w:t>
      </w:r>
      <w:r>
        <w:object>
          <v:shape id="_x0000_i1096" o:spt="75" type="#_x0000_t75" style="height:33.75pt;width:118.5pt;" o:ole="t" filled="f" o:preferrelative="t" stroked="f" coordsize="21600,21600">
            <v:path/>
            <v:fill on="f" focussize="0,0"/>
            <v:stroke on="f" joinstyle="miter"/>
            <v:imagedata r:id="rId145" o:title="eqId3ff2b073d93eb1c239647088c3aaf73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object>
          <v:shape id="_x0000_i1097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47" o:title="eqIdff46406cf7f298db70f81da8ea0ea4e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ascii="宋体" w:hAnsi="宋体"/>
          <w:color w:val="000000"/>
        </w:rPr>
        <w:t>的最小正周期为</w:t>
      </w:r>
      <w:r>
        <w:object>
          <v:shape id="_x0000_i109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9" o:title="eqId70f5389990c3a0c5373f3bd9fb2454c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>
          <v:shape id="_x0000_i1099" o:spt="75" type="#_x0000_t75" style="height:19.5pt;width:65.25pt;" o:ole="t" filled="f" o:preferrelative="t" stroked="f" coordsize="21600,21600">
            <v:path/>
            <v:fill on="f" focussize="0,0"/>
            <v:stroke on="f" joinstyle="miter"/>
            <v:imagedata r:id="rId151" o:title="eqIdf31aba55858620a56bd2abf8487897c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00" o:spt="75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153" o:title="eqIddd37e015851a9ac6830bfd606318e53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55" o:title="eqId074c228ffc7b1e306f8410afe7bc4b5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2" o:spt="75" type="#_x0000_t75" style="height:20.25pt;width:94.5pt;" o:ole="t" filled="f" o:preferrelative="t" stroked="f" coordsize="21600,21600">
            <v:path/>
            <v:fill on="f" focussize="0,0"/>
            <v:stroke on="f" joinstyle="miter"/>
            <v:imagedata r:id="rId157" o:title="eqId22681ad784424c3bd47994dca9e877d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03" o:spt="75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159" o:title="eqId5a7556b9bffe7a4d264fc19db8a7ea5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ascii="宋体" w:hAnsi="宋体"/>
          <w:color w:val="000000"/>
        </w:rPr>
        <w:t>是函数</w:t>
      </w:r>
      <w:r>
        <w:object>
          <v:shape id="_x0000_i110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6" o:title="eqId09f86f37ec8e15846bd731ab4fcdbac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ascii="宋体" w:hAnsi="宋体"/>
          <w:color w:val="000000"/>
        </w:rPr>
        <w:t>图象的一个对称中心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5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162" o:title="eqId72850427e83ff19a24305783e080b28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ascii="宋体" w:hAnsi="宋体"/>
          <w:color w:val="000000"/>
        </w:rPr>
        <w:t>的最大值为</w:t>
      </w:r>
      <w:r>
        <w:object>
          <v:shape id="_x0000_i1106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64" o:title="eqId2cf1f865bafd4a820406d336d99f809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>
          <v:shape id="_x0000_i1107" o:spt="75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166" o:title="eqIdbb46823cede163d6c6fa8bfa94a83ba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08" o:spt="75" type="#_x0000_t75" style="height:20.25pt;width:18pt;" o:ole="t" filled="f" o:preferrelative="t" stroked="f" coordsize="21600,21600">
            <v:path/>
            <v:fill on="f" focussize="0,0"/>
            <v:stroke on="f" joinstyle="miter"/>
            <v:imagedata r:id="rId168" o:title="eqId2c4f5908d6a1217e493ed7586b6964d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宋体" w:hAnsi="宋体"/>
          <w:color w:val="000000"/>
        </w:rPr>
        <w:t>表示不超过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最大整数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>
          <v:shape id="_x0000_i1109" o:spt="75" type="#_x0000_t75" style="height:34.5pt;width:69.75pt;" o:ole="t" filled="f" o:preferrelative="t" stroked="f" coordsize="21600,21600">
            <v:path/>
            <v:fill on="f" focussize="0,0"/>
            <v:stroke on="f" joinstyle="miter"/>
            <v:imagedata r:id="rId170" o:title="eqId322edb0922744c33f2b8ea780d86c66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ascii="宋体" w:hAnsi="宋体"/>
          <w:color w:val="000000"/>
        </w:rPr>
        <w:t>为偶函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11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6" o:title="eqId09f86f37ec8e15846bd731ab4fcdbac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ascii="宋体" w:hAnsi="宋体"/>
          <w:color w:val="000000"/>
        </w:rPr>
        <w:t>的值域为</w:t>
      </w:r>
      <w:r>
        <w:object>
          <v:shape id="_x0000_i1111" o:spt="75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173" o:title="eqIde579db390f938e41c45169ce4cdd805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1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6" o:title="eqId09f86f37ec8e15846bd731ab4fcdbac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ascii="宋体" w:hAnsi="宋体"/>
          <w:color w:val="000000"/>
        </w:rPr>
        <w:t>为周期函数，且最小正周期</w:t>
      </w:r>
      <w:r>
        <w:object>
          <v:shape id="_x0000_i1113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76" o:title="eqIdd2ffd26ee71de49bd8c5deba8f62315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1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6" o:title="eqId09f86f37ec8e15846bd731ab4fcdbac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15" o:spt="75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79" o:title="eqIda6edc1fed230fa4fc58a48ad3006a16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rPr>
          <w:rFonts w:ascii="宋体" w:hAnsi="宋体"/>
          <w:color w:val="000000"/>
        </w:rPr>
        <w:t>的图像恰有一个公共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>
          <v:shape id="_x0000_i1116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1" o:title="eqId9e10e1c43b86a8cd4360ca9b5723216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  <w:r>
        <w:rPr>
          <w:rFonts w:ascii="宋体" w:hAnsi="宋体"/>
          <w:color w:val="000000"/>
        </w:rPr>
        <w:t>，则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>
          <v:shape id="_x0000_i1117" o:spt="75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183" o:title="eqId80e8fa0c21caa7e79b61235b797f40b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rFonts w:ascii="宋体" w:hAnsi="宋体"/>
          <w:color w:val="000000"/>
        </w:rPr>
        <w:t>的解集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object>
          <v:shape id="_x0000_i1118" o:spt="75" type="#_x0000_t75" style="height:34.5pt;width:84pt;" o:ole="t" filled="f" o:preferrelative="t" stroked="f" coordsize="21600,21600">
            <v:path/>
            <v:fill on="f" focussize="0,0"/>
            <v:stroke on="f" joinstyle="miter"/>
            <v:imagedata r:id="rId185" o:title="eqId1c8083c1fb75d7a7ec098b855678057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将函数</w:t>
      </w:r>
      <w:r>
        <w:object>
          <v:shape id="_x0000_i1119" o:spt="75" type="#_x0000_t75" style="height:33.75pt;width:99.75pt;" o:ole="t" filled="f" o:preferrelative="t" stroked="f" coordsize="21600,21600">
            <v:path/>
            <v:fill on="f" focussize="0,0"/>
            <v:stroke on="f" joinstyle="miter"/>
            <v:imagedata r:id="rId187" o:title="eqId77ee569c51242b0623e493cfcb9a0e0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6">
            <o:LockedField>false</o:LockedField>
          </o:OLEObject>
        </w:object>
      </w:r>
      <w:r>
        <w:rPr>
          <w:rFonts w:ascii="宋体" w:hAnsi="宋体"/>
          <w:color w:val="000000"/>
        </w:rPr>
        <w:t>的图像向左平移</w:t>
      </w:r>
      <w:r>
        <w:object>
          <v:shape id="_x0000_i1120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89" o:title="eqIdf93a232c88870d213a7b74a796a1ff4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rFonts w:ascii="宋体" w:hAnsi="宋体"/>
          <w:color w:val="000000"/>
        </w:rPr>
        <w:t>个单位后得到的图像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最小值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>
          <v:shape id="_x0000_i1121" o:spt="75" type="#_x0000_t75" style="height:21.75pt;width:75pt;" o:ole="t" filled="f" o:preferrelative="t" stroked="f" coordsize="21600,21600">
            <v:path/>
            <v:fill on="f" focussize="0,0"/>
            <v:stroke on="f" joinstyle="miter"/>
            <v:imagedata r:id="rId191" o:title="eqIdbef684a83c82d32c12245cf32fab5a4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2" o:spt="75" type="#_x0000_t75" style="height:38.25pt;width:123pt;" o:ole="t" filled="f" o:preferrelative="t" stroked="f" coordsize="21600,21600">
            <v:path/>
            <v:fill on="f" focussize="0,0"/>
            <v:stroke on="f" joinstyle="miter"/>
            <v:imagedata r:id="rId193" o:title="eqIdee5bf601560a7a3c77c9a6ea3c2c125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23" o:spt="75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195" o:title="eqIdfe9e329f2730b2be926b121f1ae04c0f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rFonts w:ascii="宋体" w:hAnsi="宋体"/>
          <w:color w:val="000000"/>
        </w:rPr>
        <w:t>时，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>
          <v:shape id="_x0000_i1124" o:spt="75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197" o:title="eqIdbc3bb173a6a7f4bc73b845b17cc510b2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ascii="宋体" w:hAnsi="宋体"/>
          <w:color w:val="000000"/>
        </w:rPr>
        <w:t>解的个数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集合</w:t>
      </w:r>
      <w:r>
        <w:object>
          <v:shape id="_x0000_i1125" o:spt="75" type="#_x0000_t75" style="height:21.75pt;width:92.25pt;" o:ole="t" filled="f" o:preferrelative="t" stroked="f" coordsize="21600,21600">
            <v:path/>
            <v:fill on="f" focussize="0,0"/>
            <v:stroke on="f" joinstyle="miter"/>
            <v:imagedata r:id="rId199" o:title="eqId7eabaaa35303e43ab253a10ddefb634d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6" o:spt="75" type="#_x0000_t75" style="height:21.75pt;width:110.25pt;" o:ole="t" filled="f" o:preferrelative="t" stroked="f" coordsize="21600,21600">
            <v:path/>
            <v:fill on="f" focussize="0,0"/>
            <v:stroke on="f" joinstyle="miter"/>
            <v:imagedata r:id="rId201" o:title="eqId157f17d590ec96043fbc200edf7b971c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>
          <v:shape id="_x0000_i112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3" o:title="eqIdb9af6b8933cb0bcc983a15c903b5892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object>
          <v:shape id="_x0000_i1128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205" o:title="eqId126fdf5a6e9b2d7c23d57798318da45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129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07" o:title="eqIdc0a449d63a95d65693abdb1cd5fdae6b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>
          <v:shape id="_x0000_i1130" o:spt="75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209" o:title="eqId9f7642d37fdfa1f537434c6a1c3556e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1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211" o:title="eqId0958f4e8cf328858a6163af64f4e306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132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13" o:title="eqId6369cd1db768436809404b1f3c4132c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33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15" o:title="eqId73f021a65c471011ee58a992ec8bf79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ascii="宋体" w:hAnsi="宋体"/>
          <w:color w:val="000000"/>
        </w:rPr>
        <w:t>的值</w:t>
      </w:r>
      <w:r>
        <w:object>
          <v:shape id="_x0000_i1134" o:spt="75" type="#_x0000_t75" style="height:12.75pt;width:6pt;" o:ole="t" filled="f" o:preferrelative="t" stroked="f" coordsize="21600,21600">
            <v:path/>
            <v:fill on="f" focussize="0,0"/>
            <v:stroke on="f" joinstyle="miter"/>
            <v:imagedata r:id="rId217" o:title="eqId32ca6fa9955690cec01db601e3abce0c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135" o:spt="75" type="#_x0000_t75" style="height:33.75pt;width:99pt;" o:ole="t" filled="f" o:preferrelative="t" stroked="f" coordsize="21600,21600">
            <v:path/>
            <v:fill on="f" focussize="0,0"/>
            <v:stroke on="f" joinstyle="miter"/>
            <v:imagedata r:id="rId219" o:title="eqId7bc3305c46fa12135b93e93ba35ffd9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6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221" o:title="eqId5ee52e92d83c4d411e1175023d4c8e8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37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23" o:title="eqIdb8dc4c63a548b91061528aa11058de7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ascii="宋体" w:hAnsi="宋体"/>
          <w:color w:val="000000"/>
        </w:rPr>
        <w:t>的大小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>
          <v:shape id="_x0000_i1164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225" o:title="eqIdf34d3809b4278243719904d337e7a4f3"/>
            <o:lock v:ext="edit" aspectratio="t"/>
            <w10:wrap type="none"/>
            <w10:anchorlock/>
          </v:shape>
          <o:OLEObject Type="Embed" ProgID="Equation.DSMT4" ShapeID="_x0000_i1164" DrawAspect="Content" ObjectID="_1468075838" r:id="rId22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</w:t>
      </w:r>
      <w:r>
        <w:object>
          <v:shape id="_x0000_i116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6" o:title="eqId09f86f37ec8e15846bd731ab4fcdbacd"/>
            <o:lock v:ext="edit" aspectratio="t"/>
            <w10:wrap type="none"/>
            <w10:anchorlock/>
          </v:shape>
          <o:OLEObject Type="Embed" ProgID="Equation.DSMT4" ShapeID="_x0000_i1165" DrawAspect="Content" ObjectID="_1468075839" r:id="rId226">
            <o:LockedField>false</o:LockedField>
          </o:OLEObject>
        </w:object>
      </w:r>
      <w:r>
        <w:rPr>
          <w:rFonts w:ascii="宋体" w:hAnsi="宋体"/>
          <w:color w:val="000000"/>
        </w:rPr>
        <w:t>在定义域内的单调性，并给出证明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>
          <v:shape id="_x0000_i116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6" o:title="eqId09f86f37ec8e15846bd731ab4fcdbacd"/>
            <o:lock v:ext="edit" aspectratio="t"/>
            <w10:wrap type="none"/>
            <w10:anchorlock/>
          </v:shape>
          <o:OLEObject Type="Embed" ProgID="Equation.DSMT4" ShapeID="_x0000_i1166" DrawAspect="Content" ObjectID="_1468075840" r:id="rId227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167" o:spt="75" type="#_x0000_t75" style="height:19.5pt;width:30.75pt;" o:ole="t" filled="f" o:preferrelative="t" stroked="f" coordsize="21600,21600">
            <v:path/>
            <v:fill on="f" focussize="0,0"/>
            <v:stroke on="f" joinstyle="miter"/>
            <v:imagedata r:id="rId229" o:title="eqId9d188ec2580e273ce87e51653a2177ee"/>
            <o:lock v:ext="edit" aspectratio="t"/>
            <w10:wrap type="none"/>
            <w10:anchorlock/>
          </v:shape>
          <o:OLEObject Type="Embed" ProgID="Equation.DSMT4" ShapeID="_x0000_i1167" DrawAspect="Content" ObjectID="_1468075841" r:id="rId228">
            <o:LockedField>false</o:LockedField>
          </o:OLEObject>
        </w:object>
      </w:r>
      <w:r>
        <w:rPr>
          <w:rFonts w:ascii="宋体" w:hAnsi="宋体"/>
          <w:color w:val="000000"/>
        </w:rPr>
        <w:t>内的值域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>
          <v:shape id="_x0000_i1142" o:spt="75" type="#_x0000_t75" style="height:31.5pt;width:112.5pt;" o:ole="t" filled="f" o:preferrelative="t" stroked="f" coordsize="21600,21600">
            <v:path/>
            <v:fill on="f" focussize="0,0"/>
            <v:stroke on="f" joinstyle="miter"/>
            <v:imagedata r:id="rId231" o:title="eqIdad2a5c332c74fe33afd7551832b72d70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  <w:r>
        <w:rPr>
          <w:rFonts w:ascii="宋体" w:hAnsi="宋体"/>
          <w:color w:val="000000"/>
        </w:rPr>
        <w:t>为定义在</w:t>
      </w:r>
      <w:r>
        <w:object>
          <v:shape id="_x0000_i1143" o:spt="75" type="#_x0000_t75" style="height:19.5pt;width:30.75pt;" o:ole="t" filled="f" o:preferrelative="t" stroked="f" coordsize="21600,21600">
            <v:path/>
            <v:fill on="f" focussize="0,0"/>
            <v:stroke on="f" joinstyle="miter"/>
            <v:imagedata r:id="rId229" o:title="eqId9d188ec2580e273ce87e51653a2177e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2">
            <o:LockedField>false</o:LockedField>
          </o:OLEObject>
        </w:object>
      </w:r>
      <w:r>
        <w:rPr>
          <w:rFonts w:ascii="宋体" w:hAnsi="宋体"/>
          <w:color w:val="000000"/>
        </w:rPr>
        <w:t>上的奇函数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>
          <v:shape id="_x0000_i1144" o:spt="75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234" o:title="eqId1374db2348cc2ccbe3bd3288e863025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45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236" o:title="eqId98f4f5dde1c64a2cc26181200b36074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5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object>
          <v:shape id="_x0000_i1146" o:spt="75" type="#_x0000_t75" style="height:31.5pt;width:35.25pt;" o:ole="t" filled="f" o:preferrelative="t" stroked="f" coordsize="21600,21600">
            <v:path/>
            <v:fill on="f" focussize="0,0"/>
            <v:stroke on="f" joinstyle="miter"/>
            <v:imagedata r:id="rId238" o:title="eqId636eaf79333acff2de1caa111eab6c2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7">
            <o:LockedField>false</o:LockedField>
          </o:OLEObject>
        </w:object>
      </w:r>
      <w:r>
        <w:rPr>
          <w:rFonts w:ascii="宋体" w:hAnsi="宋体"/>
          <w:color w:val="000000"/>
        </w:rPr>
        <w:t>)时，函数</w:t>
      </w:r>
      <w:r>
        <w:object>
          <v:shape id="_x0000_i1147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40" o:title="eqId4669810732b633b60dbeaf0bf57204f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148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242" o:title="eqId8d5989c84e320b504511f23eeb6e735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1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4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44" o:title="eqIdc24095e409b025db711f14be783a406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生产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产品需要投入年固定成本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万元，每年生产</w:t>
      </w:r>
      <w:r>
        <w:object>
          <v:shape id="_x0000_i115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2" o:title="eqId81dea63b8ce3e51adf66cf7b9982a24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rPr>
          <w:rFonts w:ascii="宋体" w:hAnsi="宋体"/>
          <w:color w:val="000000"/>
        </w:rPr>
        <w:t>万件</w:t>
      </w:r>
      <w:r>
        <w:object>
          <v:shape id="_x0000_i1151" o:spt="75" type="#_x0000_t75" style="height:21.75pt;width:44.25pt;" o:ole="t" filled="f" o:preferrelative="t" stroked="f" coordsize="21600,21600">
            <v:path/>
            <v:fill on="f" focussize="0,0"/>
            <v:stroke on="f" joinstyle="miter"/>
            <v:imagedata r:id="rId247" o:title="eqIda548ed4eae4fdf2dad3bc1e36dc956f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rPr>
          <w:rFonts w:ascii="宋体" w:hAnsi="宋体"/>
          <w:color w:val="000000"/>
        </w:rPr>
        <w:t>，需要另外投入流动成本</w:t>
      </w:r>
      <w:r>
        <w:object>
          <v:shape id="_x0000_i1152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40" o:title="eqId4669810732b633b60dbeaf0bf57204f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Fonts w:ascii="宋体" w:hAnsi="宋体"/>
          <w:color w:val="000000"/>
        </w:rPr>
        <w:t>万元，且</w:t>
      </w:r>
      <w:r>
        <w:object>
          <v:shape id="_x0000_i1153" o:spt="75" type="#_x0000_t75" style="height:66pt;width:137.25pt;" o:ole="t" filled="f" o:preferrelative="t" stroked="f" coordsize="21600,21600">
            <v:path/>
            <v:fill on="f" focussize="0,0"/>
            <v:stroke on="f" joinstyle="miter"/>
            <v:imagedata r:id="rId250" o:title="eqId5706f7ef09a8605b08b4085452089b32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9">
            <o:LockedField>false</o:LockedField>
          </o:OLEObject>
        </w:object>
      </w:r>
      <w:r>
        <w:rPr>
          <w:rFonts w:ascii="宋体" w:hAnsi="宋体"/>
          <w:color w:val="000000"/>
        </w:rPr>
        <w:t>，每件产品售价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元，且生产的产品当年能全部售完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写出利润</w:t>
      </w:r>
      <w:r>
        <w:object>
          <v:shape id="_x0000_i1154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52" o:title="eqIdbde66f0ef8ea3ac6d6ac91a93ba69ae5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1">
            <o:LockedField>false</o:LockedField>
          </o:OLEObject>
        </w:object>
      </w:r>
      <w:r>
        <w:rPr>
          <w:rFonts w:ascii="宋体" w:hAnsi="宋体"/>
          <w:color w:val="000000"/>
        </w:rPr>
        <w:t>(万元)关于年产量</w:t>
      </w:r>
      <w:r>
        <w:object>
          <v:shape id="_x0000_i115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2" o:title="eqId81dea63b8ce3e51adf66cf7b9982a24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Fonts w:ascii="宋体" w:hAnsi="宋体"/>
          <w:color w:val="000000"/>
        </w:rPr>
        <w:t>(万件)的函数解析式；(年利润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年销售收入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固定成本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流动成本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年产量为多少万件时，该产品的年利润最大？最大年利润是多少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>
          <v:shape id="_x0000_i1156" o:spt="75" type="#_x0000_t75" style="height:20.25pt;width:138.75pt;" o:ole="t" filled="f" o:preferrelative="t" stroked="f" coordsize="21600,21600">
            <v:path/>
            <v:fill on="f" focussize="0,0"/>
            <v:stroke on="f" joinstyle="miter"/>
            <v:imagedata r:id="rId255" o:title="eqId2f1327cec2337e6c2394de386ffc7a5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7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57" o:title="eqId10bbdef421c976962a270a2beabbad9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>
          <v:shape id="_x0000_i115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6" o:title="eqId09f86f37ec8e15846bd731ab4fcdbac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159" o:spt="75" type="#_x0000_t75" style="height:19.5pt;width:30.75pt;" o:ole="t" filled="f" o:preferrelative="t" stroked="f" coordsize="21600,21600">
            <v:path/>
            <v:fill on="f" focussize="0,0"/>
            <v:stroke on="f" joinstyle="miter"/>
            <v:imagedata r:id="rId229" o:title="eqId9d188ec2580e273ce87e51653a2177e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9">
            <o:LockedField>false</o:LockedField>
          </o:OLEObject>
        </w:object>
      </w:r>
      <w:r>
        <w:rPr>
          <w:rFonts w:ascii="宋体" w:hAnsi="宋体"/>
          <w:color w:val="000000"/>
        </w:rPr>
        <w:t>上不单调，求</w:t>
      </w:r>
      <w:r>
        <w:object>
          <v:shape id="_x0000_i116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61" o:title="eqId0a6936d370d6a238a608ca56f87198d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0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697219195" name="图片 697219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219195" name="图片 697219195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；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697219199" name="图片 697219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219199" name="图片 697219199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</w:t>
      </w:r>
      <w:r>
        <w:object>
          <v:shape id="_x0000_i1161" o:spt="75" type="#_x0000_t75" style="height:21.75pt;width:96pt;" o:ole="t" filled="f" o:preferrelative="t" stroked="f" coordsize="21600,21600">
            <v:path/>
            <v:fill on="f" focussize="0,0"/>
            <v:stroke on="f" joinstyle="miter"/>
            <v:imagedata r:id="rId263" o:title="eqId21e4853570f29bdbff47a8a89a06452c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2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162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65" o:title="eqIdb2c7b74fd862d7e3f35e40ae1f626c4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4">
            <o:LockedField>false</o:LockedField>
          </o:OLEObject>
        </w:object>
      </w:r>
      <w:r>
        <w:rPr>
          <w:rFonts w:ascii="宋体" w:hAnsi="宋体"/>
          <w:color w:val="000000"/>
        </w:rPr>
        <w:t>内有两个</w:t>
      </w:r>
      <w:bookmarkStart w:id="0" w:name="_GoBack"/>
      <w:bookmarkEnd w:id="0"/>
      <w:r>
        <w:rPr>
          <w:rFonts w:ascii="宋体" w:hAnsi="宋体"/>
          <w:color w:val="000000"/>
        </w:rPr>
        <w:t>不相等的实数解，求实数</w:t>
      </w:r>
      <w:r>
        <w:object>
          <v:shape id="_x0000_i116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61" o:title="eqId0a6936d370d6a238a608ca56f87198d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6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D0939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86BD3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0490"/>
    <w:rsid w:val="00817391"/>
    <w:rsid w:val="00832EC9"/>
    <w:rsid w:val="008634CD"/>
    <w:rsid w:val="008731FA"/>
    <w:rsid w:val="00880A38"/>
    <w:rsid w:val="00893DD6"/>
    <w:rsid w:val="008B1D4C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EAB69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iPriority w:val="0"/>
    <w:rPr>
      <w:sz w:val="18"/>
      <w:szCs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6.bin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3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image" Target="media/image3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image" Target="media/image2.wmf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4.bin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image" Target="media/image1.png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8" Type="http://schemas.openxmlformats.org/officeDocument/2006/relationships/fontTable" Target="fontTable.xml"/><Relationship Id="rId267" Type="http://schemas.openxmlformats.org/officeDocument/2006/relationships/customXml" Target="../customXml/item1.xml"/><Relationship Id="rId266" Type="http://schemas.openxmlformats.org/officeDocument/2006/relationships/oleObject" Target="embeddings/oleObject139.bin"/><Relationship Id="rId265" Type="http://schemas.openxmlformats.org/officeDocument/2006/relationships/image" Target="media/image124.wmf"/><Relationship Id="rId264" Type="http://schemas.openxmlformats.org/officeDocument/2006/relationships/oleObject" Target="embeddings/oleObject138.bin"/><Relationship Id="rId263" Type="http://schemas.openxmlformats.org/officeDocument/2006/relationships/image" Target="media/image123.wmf"/><Relationship Id="rId262" Type="http://schemas.openxmlformats.org/officeDocument/2006/relationships/oleObject" Target="embeddings/oleObject137.bin"/><Relationship Id="rId261" Type="http://schemas.openxmlformats.org/officeDocument/2006/relationships/image" Target="media/image122.wmf"/><Relationship Id="rId260" Type="http://schemas.openxmlformats.org/officeDocument/2006/relationships/oleObject" Target="embeddings/oleObject136.bin"/><Relationship Id="rId26" Type="http://schemas.openxmlformats.org/officeDocument/2006/relationships/image" Target="media/image12.wmf"/><Relationship Id="rId259" Type="http://schemas.openxmlformats.org/officeDocument/2006/relationships/oleObject" Target="embeddings/oleObject135.bin"/><Relationship Id="rId258" Type="http://schemas.openxmlformats.org/officeDocument/2006/relationships/oleObject" Target="embeddings/oleObject134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33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32.bin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8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9.bin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7.wmf"/><Relationship Id="rId246" Type="http://schemas.openxmlformats.org/officeDocument/2006/relationships/oleObject" Target="embeddings/oleObject127.bin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4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3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12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20.bin"/><Relationship Id="rId232" Type="http://schemas.openxmlformats.org/officeDocument/2006/relationships/oleObject" Target="embeddings/oleObject119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8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7.bin"/><Relationship Id="rId227" Type="http://schemas.openxmlformats.org/officeDocument/2006/relationships/oleObject" Target="embeddings/oleObject116.bin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2.bin"/><Relationship Id="rId22" Type="http://schemas.openxmlformats.org/officeDocument/2006/relationships/image" Target="media/image10.wmf"/><Relationship Id="rId219" Type="http://schemas.openxmlformats.org/officeDocument/2006/relationships/image" Target="media/image105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2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7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0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92.bin"/><Relationship Id="rId18" Type="http://schemas.openxmlformats.org/officeDocument/2006/relationships/image" Target="media/image8.wmf"/><Relationship Id="rId179" Type="http://schemas.openxmlformats.org/officeDocument/2006/relationships/image" Target="media/image85.wmf"/><Relationship Id="rId178" Type="http://schemas.openxmlformats.org/officeDocument/2006/relationships/oleObject" Target="embeddings/oleObject91.bin"/><Relationship Id="rId177" Type="http://schemas.openxmlformats.org/officeDocument/2006/relationships/oleObject" Target="embeddings/oleObject90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9.bin"/><Relationship Id="rId174" Type="http://schemas.openxmlformats.org/officeDocument/2006/relationships/oleObject" Target="embeddings/oleObject88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7.bin"/><Relationship Id="rId171" Type="http://schemas.openxmlformats.org/officeDocument/2006/relationships/oleObject" Target="embeddings/oleObject86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5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1.bin"/><Relationship Id="rId160" Type="http://schemas.openxmlformats.org/officeDocument/2006/relationships/oleObject" Target="embeddings/oleObject80.bin"/><Relationship Id="rId16" Type="http://schemas.openxmlformats.org/officeDocument/2006/relationships/image" Target="media/image7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6.wmf"/><Relationship Id="rId139" Type="http://schemas.openxmlformats.org/officeDocument/2006/relationships/image" Target="media/image67.wmf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7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7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589165-88CE-4D75-B367-DF7F9F242B8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5</Pages>
  <Words>1016</Words>
  <Characters>1153</Characters>
  <Lines>35</Lines>
  <Paragraphs>9</Paragraphs>
  <TotalTime>0</TotalTime>
  <ScaleCrop>false</ScaleCrop>
  <LinksUpToDate>false</LinksUpToDate>
  <CharactersWithSpaces>1294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2-02T21:50:00Z</dcterms:created>
  <dc:creator> </dc:creator>
  <dc:description> </dc:description>
  <cp:keywords> </cp:keywords>
  <cp:lastModifiedBy>昵称</cp:lastModifiedBy>
  <dcterms:modified xsi:type="dcterms:W3CDTF">2023-08-21T06:31:18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6FB5FA9D52B5427180790361A4BF01D3_12</vt:lpwstr>
  </property>
</Properties>
</file>